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79F" w:rsidRPr="00A63AED" w:rsidRDefault="007047C3">
      <w:pPr>
        <w:rPr>
          <w:b/>
        </w:rPr>
      </w:pPr>
      <w:bookmarkStart w:id="0" w:name="_GoBack"/>
      <w:bookmarkEnd w:id="0"/>
      <w:r>
        <w:rPr>
          <w:b/>
        </w:rPr>
        <w:t xml:space="preserve">Practice </w:t>
      </w:r>
      <w:r w:rsidR="00A63AED" w:rsidRPr="00A63AED">
        <w:rPr>
          <w:b/>
        </w:rPr>
        <w:t>– Parabolas</w:t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>
        <w:rPr>
          <w:b/>
        </w:rPr>
        <w:tab/>
      </w:r>
      <w:r>
        <w:rPr>
          <w:b/>
        </w:rPr>
        <w:tab/>
      </w:r>
    </w:p>
    <w:p w:rsidR="00A63AED" w:rsidRDefault="007047C3">
      <w:r>
        <w:t>Name _____________________________________ Date _________________________ Period _______</w:t>
      </w:r>
    </w:p>
    <w:p w:rsidR="007047C3" w:rsidRDefault="007047C3"/>
    <w:p w:rsidR="009744A8" w:rsidRDefault="009744A8" w:rsidP="009744A8">
      <w:pPr>
        <w:pStyle w:val="ListParagraph"/>
        <w:numPr>
          <w:ilvl w:val="0"/>
          <w:numId w:val="3"/>
        </w:numPr>
      </w:pPr>
      <w:r>
        <w:t>Given the graph, write the equation of the parabola and find all the critical values.</w:t>
      </w:r>
    </w:p>
    <w:p w:rsidR="009744A8" w:rsidRDefault="00210C85" w:rsidP="009744A8">
      <w:pPr>
        <w:pStyle w:val="ListParagraph"/>
        <w:ind w:left="36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left:0;text-align:left;margin-left:23.25pt;margin-top:3.6pt;width:180pt;height:180pt;z-index:-251656192;mso-position-horizontal-relative:text;mso-position-vertical-relative:text" o:preferrelative="f" stroked="t" strokecolor="black [3213]" strokeweight="1.5pt">
            <v:imagedata r:id="rId7" o:title=""/>
            <o:lock v:ext="edit" aspectratio="f"/>
          </v:shape>
          <o:OLEObject Type="Embed" ProgID="GraphFile" ShapeID="_x0000_s1042" DrawAspect="Content" ObjectID="_1553587688" r:id="rId8"/>
        </w:obje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3" type="#_x0000_t202" style="position:absolute;left:0;text-align:left;margin-left:247.35pt;margin-top:9.9pt;width:265.5pt;height:187.15pt;z-index:251661312" filled="f" stroked="f">
            <v:textbox>
              <w:txbxContent>
                <w:p w:rsidR="00FD1855" w:rsidRDefault="00FD1855">
                  <w:r>
                    <w:t>Vertex: ______________________</w:t>
                  </w:r>
                </w:p>
                <w:p w:rsidR="00FD1855" w:rsidRDefault="00FD1855"/>
                <w:p w:rsidR="00FD1855" w:rsidRDefault="00FD1855">
                  <w:r>
                    <w:t>Focus:  ______________________</w:t>
                  </w:r>
                </w:p>
                <w:p w:rsidR="00FD1855" w:rsidRDefault="00FD1855"/>
                <w:p w:rsidR="00FD1855" w:rsidRDefault="00FD1855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FD1855" w:rsidRDefault="00FD1855"/>
                <w:p w:rsidR="000B59C1" w:rsidRDefault="000B59C1">
                  <w:r>
                    <w:t>Axis of symmetry:</w:t>
                  </w:r>
                  <w:r w:rsidR="007047C3">
                    <w:t xml:space="preserve"> </w:t>
                  </w:r>
                  <w:r>
                    <w:t>______________</w:t>
                  </w:r>
                </w:p>
                <w:p w:rsidR="000B59C1" w:rsidRDefault="000B59C1"/>
                <w:p w:rsidR="00FD1855" w:rsidRDefault="00FD1855">
                  <w:r>
                    <w:t>Equation: ____________________</w:t>
                  </w:r>
                </w:p>
                <w:p w:rsidR="00FD1855" w:rsidRDefault="00FD1855"/>
              </w:txbxContent>
            </v:textbox>
          </v:shape>
        </w:pict>
      </w:r>
    </w:p>
    <w:p w:rsidR="009744A8" w:rsidRDefault="009744A8" w:rsidP="009744A8">
      <w:pPr>
        <w:pStyle w:val="ListParagraph"/>
        <w:ind w:left="360"/>
      </w:pPr>
    </w:p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>
      <w:pPr>
        <w:pStyle w:val="ListParagraph"/>
        <w:numPr>
          <w:ilvl w:val="0"/>
          <w:numId w:val="3"/>
        </w:numPr>
      </w:pPr>
      <w:r>
        <w:t xml:space="preserve"> Given the graph, write the equation of the parabola and find all the critical values.</w:t>
      </w:r>
    </w:p>
    <w:p w:rsidR="00FD1855" w:rsidRDefault="00210C85" w:rsidP="00FD1855">
      <w:pPr>
        <w:pStyle w:val="ListParagraph"/>
        <w:ind w:left="360"/>
      </w:pPr>
      <w:r>
        <w:rPr>
          <w:noProof/>
        </w:rPr>
        <w:object w:dxaOrig="1440" w:dyaOrig="1440">
          <v:shape id="_x0000_s1044" type="#_x0000_t75" style="position:absolute;left:0;text-align:left;margin-left:23.25pt;margin-top:10.15pt;width:180pt;height:180pt;z-index:-251654144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44" DrawAspect="Content" ObjectID="_1553587689" r:id="rId10"/>
        </w:object>
      </w:r>
    </w:p>
    <w:p w:rsidR="00863D06" w:rsidRDefault="00210C85" w:rsidP="00FD1855">
      <w:r>
        <w:rPr>
          <w:noProof/>
        </w:rPr>
        <w:pict>
          <v:shape id="_x0000_s1045" type="#_x0000_t202" style="position:absolute;margin-left:247.35pt;margin-top:8.5pt;width:265.5pt;height:187.15pt;z-index:251663360" filled="f" stroked="f">
            <v:textbox>
              <w:txbxContent>
                <w:p w:rsidR="00FD1855" w:rsidRDefault="00FD1855" w:rsidP="00FD1855">
                  <w:r>
                    <w:t>Vertex: ______________________</w:t>
                  </w:r>
                </w:p>
                <w:p w:rsidR="00FD1855" w:rsidRDefault="00FD1855" w:rsidP="00FD1855"/>
                <w:p w:rsidR="00FD1855" w:rsidRDefault="00FD1855" w:rsidP="00FD1855">
                  <w:r>
                    <w:t>Focus:  ______________________</w:t>
                  </w:r>
                </w:p>
                <w:p w:rsidR="00FD1855" w:rsidRDefault="00FD1855" w:rsidP="00FD1855"/>
                <w:p w:rsidR="00FD1855" w:rsidRDefault="00FD1855" w:rsidP="00FD1855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FD1855" w:rsidRDefault="00FD1855" w:rsidP="00FD1855"/>
                <w:p w:rsidR="000B59C1" w:rsidRDefault="000B59C1" w:rsidP="00FD1855">
                  <w:r>
                    <w:t>Axis of Symmetry: _____________</w:t>
                  </w:r>
                </w:p>
                <w:p w:rsidR="000B59C1" w:rsidRDefault="000B59C1" w:rsidP="00FD1855"/>
                <w:p w:rsidR="00FD1855" w:rsidRDefault="00FD1855" w:rsidP="00FD1855">
                  <w:r>
                    <w:t>Equation: ____________________</w:t>
                  </w:r>
                </w:p>
                <w:p w:rsidR="00FD1855" w:rsidRDefault="00FD1855" w:rsidP="00FD1855"/>
              </w:txbxContent>
            </v:textbox>
          </v:shape>
        </w:pict>
      </w:r>
    </w:p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863D06">
      <w:r>
        <w:t>Find the critical values for each parabola and then graph.</w:t>
      </w:r>
    </w:p>
    <w:p w:rsidR="00863D06" w:rsidRDefault="00210C85" w:rsidP="00863D06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048" type="#_x0000_t75" style="position:absolute;left:0;text-align:left;margin-left:268.5pt;margin-top:7.1pt;width:201.9pt;height:201.9pt;z-index:-251651072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48" DrawAspect="Content" ObjectID="_1553587690" r:id="rId12"/>
        </w:object>
      </w:r>
      <w:r w:rsidR="00B638E2" w:rsidRPr="00863D06">
        <w:rPr>
          <w:position w:val="-10"/>
        </w:rPr>
        <w:object w:dxaOrig="1719" w:dyaOrig="340">
          <v:shape id="_x0000_i1025" type="#_x0000_t75" style="width:86.4pt;height:17.7pt" o:ole="">
            <v:imagedata r:id="rId13" o:title=""/>
          </v:shape>
          <o:OLEObject Type="Embed" ProgID="Equation.DSMT4" ShapeID="_x0000_i1025" DrawAspect="Content" ObjectID="_1553587684" r:id="rId14"/>
        </w:object>
      </w:r>
    </w:p>
    <w:p w:rsidR="00863D06" w:rsidRDefault="00863D06" w:rsidP="00FD1855"/>
    <w:p w:rsidR="00863D06" w:rsidRDefault="00210C85" w:rsidP="00FD1855">
      <w:r>
        <w:rPr>
          <w:noProof/>
        </w:rPr>
        <w:pict>
          <v:shape id="_x0000_s1046" type="#_x0000_t202" style="position:absolute;margin-left:9.6pt;margin-top:11.4pt;width:265.5pt;height:187.15pt;z-index:251664384" filled="f" stroked="f">
            <v:textbox>
              <w:txbxContent>
                <w:p w:rsidR="00863D06" w:rsidRDefault="00863D06" w:rsidP="00863D06">
                  <w:r>
                    <w:t>Vertex: ______________________</w:t>
                  </w:r>
                </w:p>
                <w:p w:rsidR="00863D06" w:rsidRDefault="00863D06" w:rsidP="00863D06"/>
                <w:p w:rsidR="00863D06" w:rsidRDefault="00863D06" w:rsidP="00863D06">
                  <w:r>
                    <w:t xml:space="preserve">Value of </w:t>
                  </w:r>
                  <w:r w:rsidRPr="00863D06">
                    <w:rPr>
                      <w:i/>
                    </w:rPr>
                    <w:t>p</w:t>
                  </w:r>
                  <w:r>
                    <w:t>: ___________________</w:t>
                  </w:r>
                </w:p>
                <w:p w:rsidR="00863D06" w:rsidRDefault="00863D06" w:rsidP="00863D06"/>
                <w:p w:rsidR="00863D06" w:rsidRDefault="00863D06" w:rsidP="00863D06">
                  <w:r>
                    <w:t>Focus:  ______________________</w:t>
                  </w:r>
                </w:p>
                <w:p w:rsidR="00863D06" w:rsidRDefault="00863D06" w:rsidP="00863D06"/>
                <w:p w:rsidR="00863D06" w:rsidRDefault="00863D06" w:rsidP="00863D06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863D06" w:rsidRDefault="00863D06" w:rsidP="00863D06"/>
                <w:p w:rsidR="000B59C1" w:rsidRDefault="000B59C1" w:rsidP="00863D06">
                  <w:r>
                    <w:t>Axis of Symmetry: _____________</w:t>
                  </w:r>
                </w:p>
                <w:p w:rsidR="000B59C1" w:rsidRDefault="000B59C1" w:rsidP="00863D06"/>
              </w:txbxContent>
            </v:textbox>
          </v:shape>
        </w:pict>
      </w:r>
    </w:p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FD1855" w:rsidRDefault="00FD1855" w:rsidP="00FD1855"/>
    <w:p w:rsidR="00863D06" w:rsidRDefault="00210C85" w:rsidP="00B638E2">
      <w:pPr>
        <w:pStyle w:val="ListParagraph"/>
        <w:numPr>
          <w:ilvl w:val="0"/>
          <w:numId w:val="3"/>
        </w:numPr>
      </w:pPr>
      <w:r>
        <w:rPr>
          <w:noProof/>
        </w:rPr>
        <w:lastRenderedPageBreak/>
        <w:object w:dxaOrig="1440" w:dyaOrig="1440">
          <v:shape id="_x0000_s1050" type="#_x0000_t75" style="position:absolute;left:0;text-align:left;margin-left:268.5pt;margin-top:9.1pt;width:201.9pt;height:201.9pt;z-index:-251649024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50" DrawAspect="Content" ObjectID="_1553587691" r:id="rId15"/>
        </w:object>
      </w:r>
      <w:r w:rsidR="00B638E2" w:rsidRPr="00863D06">
        <w:rPr>
          <w:position w:val="-10"/>
        </w:rPr>
        <w:object w:dxaOrig="1780" w:dyaOrig="340">
          <v:shape id="_x0000_i1026" type="#_x0000_t75" style="width:89.7pt;height:17.7pt" o:ole="">
            <v:imagedata r:id="rId16" o:title=""/>
          </v:shape>
          <o:OLEObject Type="Embed" ProgID="Equation.DSMT4" ShapeID="_x0000_i1026" DrawAspect="Content" ObjectID="_1553587685" r:id="rId17"/>
        </w:object>
      </w:r>
    </w:p>
    <w:p w:rsidR="00863D06" w:rsidRDefault="00863D06" w:rsidP="00863D06"/>
    <w:p w:rsidR="00863D06" w:rsidRDefault="00210C85" w:rsidP="00863D06">
      <w:r>
        <w:rPr>
          <w:noProof/>
        </w:rPr>
        <w:pict>
          <v:shape id="_x0000_s1049" type="#_x0000_t202" style="position:absolute;margin-left:9.6pt;margin-top:11.85pt;width:265.5pt;height:179.25pt;z-index:251666432" filled="f" stroked="f">
            <v:textbox>
              <w:txbxContent>
                <w:p w:rsidR="000B59C1" w:rsidRDefault="000B59C1" w:rsidP="000B59C1">
                  <w:r>
                    <w:t>Vertex: ______________________</w:t>
                  </w:r>
                </w:p>
                <w:p w:rsidR="000B59C1" w:rsidRDefault="000B59C1" w:rsidP="000B59C1"/>
                <w:p w:rsidR="000B59C1" w:rsidRDefault="000B59C1" w:rsidP="000B59C1">
                  <w:r>
                    <w:t xml:space="preserve">Value of </w:t>
                  </w:r>
                  <w:r w:rsidRPr="00863D06">
                    <w:rPr>
                      <w:i/>
                    </w:rPr>
                    <w:t>p</w:t>
                  </w:r>
                  <w:r>
                    <w:t>: ___________________</w:t>
                  </w:r>
                </w:p>
                <w:p w:rsidR="000B59C1" w:rsidRDefault="000B59C1" w:rsidP="000B59C1"/>
                <w:p w:rsidR="000B59C1" w:rsidRDefault="000B59C1" w:rsidP="000B59C1">
                  <w:r>
                    <w:t>Focus:  ______________________</w:t>
                  </w:r>
                </w:p>
                <w:p w:rsidR="000B59C1" w:rsidRDefault="000B59C1" w:rsidP="000B59C1"/>
                <w:p w:rsidR="000B59C1" w:rsidRDefault="000B59C1" w:rsidP="000B59C1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0B59C1" w:rsidRDefault="000B59C1" w:rsidP="000B59C1"/>
                <w:p w:rsidR="000B59C1" w:rsidRDefault="000B59C1" w:rsidP="000B59C1">
                  <w:r>
                    <w:t>Axis of Symmetry: _____________</w:t>
                  </w:r>
                </w:p>
                <w:p w:rsidR="000B59C1" w:rsidRDefault="000B59C1" w:rsidP="000B59C1"/>
                <w:p w:rsidR="00863D06" w:rsidRPr="000B59C1" w:rsidRDefault="00863D06" w:rsidP="000B59C1"/>
              </w:txbxContent>
            </v:textbox>
          </v:shape>
        </w:pict>
      </w:r>
    </w:p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B638E2" w:rsidRDefault="00210C85" w:rsidP="00B638E2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052" type="#_x0000_t75" style="position:absolute;left:0;text-align:left;margin-left:268.5pt;margin-top:21.85pt;width:201.9pt;height:201.9pt;z-index:-251645952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52" DrawAspect="Content" ObjectID="_1553587692" r:id="rId18"/>
        </w:object>
      </w:r>
      <w:r w:rsidR="00B638E2" w:rsidRPr="00B638E2">
        <w:rPr>
          <w:position w:val="-22"/>
        </w:rPr>
        <w:object w:dxaOrig="1200" w:dyaOrig="580">
          <v:shape id="_x0000_i1027" type="#_x0000_t75" style="width:59.8pt;height:28.8pt" o:ole="">
            <v:imagedata r:id="rId19" o:title=""/>
          </v:shape>
          <o:OLEObject Type="Embed" ProgID="Equation.DSMT4" ShapeID="_x0000_i1027" DrawAspect="Content" ObjectID="_1553587686" r:id="rId20"/>
        </w:object>
      </w:r>
    </w:p>
    <w:p w:rsidR="00B638E2" w:rsidRDefault="00B638E2" w:rsidP="00B638E2"/>
    <w:p w:rsidR="00B638E2" w:rsidRDefault="00210C85" w:rsidP="00B638E2">
      <w:r>
        <w:rPr>
          <w:noProof/>
        </w:rPr>
        <w:pict>
          <v:shape id="_x0000_s1051" type="#_x0000_t202" style="position:absolute;margin-left:9.6pt;margin-top:11.85pt;width:265.5pt;height:179.25pt;z-index:251669504" filled="f" stroked="f">
            <v:textbox>
              <w:txbxContent>
                <w:p w:rsidR="00B638E2" w:rsidRDefault="00B638E2" w:rsidP="00B638E2">
                  <w:r>
                    <w:t>Vertex: __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 xml:space="preserve">Value of </w:t>
                  </w:r>
                  <w:r w:rsidRPr="00863D06">
                    <w:rPr>
                      <w:i/>
                    </w:rPr>
                    <w:t>p</w:t>
                  </w:r>
                  <w:r>
                    <w:t>: 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Focus:  ______________________</w:t>
                  </w:r>
                </w:p>
                <w:p w:rsidR="00B638E2" w:rsidRDefault="00B638E2" w:rsidP="00B638E2"/>
                <w:p w:rsidR="00B638E2" w:rsidRDefault="00B638E2" w:rsidP="00B638E2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Axis of Symmetry: _____________</w:t>
                  </w:r>
                </w:p>
                <w:p w:rsidR="00B638E2" w:rsidRDefault="00B638E2" w:rsidP="00B638E2"/>
                <w:p w:rsidR="00B638E2" w:rsidRPr="000B59C1" w:rsidRDefault="00B638E2" w:rsidP="00B638E2"/>
              </w:txbxContent>
            </v:textbox>
          </v:shape>
        </w:pict>
      </w:r>
    </w:p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210C85" w:rsidP="00B638E2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054" type="#_x0000_t75" style="position:absolute;left:0;text-align:left;margin-left:268.5pt;margin-top:21.85pt;width:201.9pt;height:201.9pt;z-index:-251642880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54" DrawAspect="Content" ObjectID="_1553587693" r:id="rId21"/>
        </w:object>
      </w:r>
      <w:r w:rsidR="00B638E2" w:rsidRPr="00B638E2">
        <w:rPr>
          <w:position w:val="-22"/>
        </w:rPr>
        <w:object w:dxaOrig="1680" w:dyaOrig="580">
          <v:shape id="_x0000_i1028" type="#_x0000_t75" style="width:84.2pt;height:28.8pt" o:ole="">
            <v:imagedata r:id="rId22" o:title=""/>
          </v:shape>
          <o:OLEObject Type="Embed" ProgID="Equation.DSMT4" ShapeID="_x0000_i1028" DrawAspect="Content" ObjectID="_1553587687" r:id="rId23"/>
        </w:object>
      </w:r>
    </w:p>
    <w:p w:rsidR="00B638E2" w:rsidRDefault="00B638E2" w:rsidP="00B638E2"/>
    <w:p w:rsidR="00B638E2" w:rsidRDefault="00210C85" w:rsidP="00B638E2">
      <w:r>
        <w:rPr>
          <w:noProof/>
        </w:rPr>
        <w:pict>
          <v:shape id="_x0000_s1053" type="#_x0000_t202" style="position:absolute;margin-left:9.6pt;margin-top:11.85pt;width:265.5pt;height:179.25pt;z-index:251672576" filled="f" stroked="f">
            <v:textbox>
              <w:txbxContent>
                <w:p w:rsidR="00B638E2" w:rsidRDefault="00B638E2" w:rsidP="00B638E2">
                  <w:r>
                    <w:t>Vertex: __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 xml:space="preserve">Value of </w:t>
                  </w:r>
                  <w:r w:rsidRPr="00863D06">
                    <w:rPr>
                      <w:i/>
                    </w:rPr>
                    <w:t>p</w:t>
                  </w:r>
                  <w:r>
                    <w:t>: 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Focus:  ______________________</w:t>
                  </w:r>
                </w:p>
                <w:p w:rsidR="00B638E2" w:rsidRDefault="00B638E2" w:rsidP="00B638E2"/>
                <w:p w:rsidR="00B638E2" w:rsidRDefault="00B638E2" w:rsidP="00B638E2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Axis of Symmetry: _____________</w:t>
                  </w:r>
                </w:p>
                <w:p w:rsidR="00B638E2" w:rsidRDefault="00B638E2" w:rsidP="00B638E2"/>
                <w:p w:rsidR="00B638E2" w:rsidRPr="000B59C1" w:rsidRDefault="00B638E2" w:rsidP="00B638E2"/>
              </w:txbxContent>
            </v:textbox>
          </v:shape>
        </w:pict>
      </w:r>
    </w:p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sectPr w:rsidR="00B638E2" w:rsidSect="00A63AED">
      <w:headerReference w:type="default" r:id="rId24"/>
      <w:pgSz w:w="12240" w:h="15840"/>
      <w:pgMar w:top="720" w:right="720" w:bottom="28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0C85" w:rsidRDefault="00210C85" w:rsidP="00A63AED">
      <w:r>
        <w:separator/>
      </w:r>
    </w:p>
  </w:endnote>
  <w:endnote w:type="continuationSeparator" w:id="0">
    <w:p w:rsidR="00210C85" w:rsidRDefault="00210C85" w:rsidP="00A63A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0C85" w:rsidRDefault="00210C85" w:rsidP="00A63AED">
      <w:r>
        <w:separator/>
      </w:r>
    </w:p>
  </w:footnote>
  <w:footnote w:type="continuationSeparator" w:id="0">
    <w:p w:rsidR="00210C85" w:rsidRDefault="00210C85" w:rsidP="00A63A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AED" w:rsidRPr="00A63AED" w:rsidRDefault="00A63AED" w:rsidP="00A63AED">
    <w:pPr>
      <w:pStyle w:val="Header"/>
      <w:pBdr>
        <w:bottom w:val="single" w:sz="4" w:space="1" w:color="auto"/>
      </w:pBdr>
      <w:rPr>
        <w:sz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4B0B2C"/>
    <w:multiLevelType w:val="hybridMultilevel"/>
    <w:tmpl w:val="A9F0EF62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454F49"/>
    <w:multiLevelType w:val="hybridMultilevel"/>
    <w:tmpl w:val="C5B0A2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A114490"/>
    <w:multiLevelType w:val="hybridMultilevel"/>
    <w:tmpl w:val="E56AD2CE"/>
    <w:lvl w:ilvl="0" w:tplc="C9EA990A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1F6225"/>
    <w:multiLevelType w:val="hybridMultilevel"/>
    <w:tmpl w:val="97005628"/>
    <w:lvl w:ilvl="0" w:tplc="BCEAFC24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D429FF"/>
    <w:multiLevelType w:val="hybridMultilevel"/>
    <w:tmpl w:val="929295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7E22AF"/>
    <w:multiLevelType w:val="hybridMultilevel"/>
    <w:tmpl w:val="08C6EBC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63AED"/>
    <w:rsid w:val="00000029"/>
    <w:rsid w:val="00000192"/>
    <w:rsid w:val="00000719"/>
    <w:rsid w:val="00000E0C"/>
    <w:rsid w:val="0000116F"/>
    <w:rsid w:val="000021A5"/>
    <w:rsid w:val="0000270A"/>
    <w:rsid w:val="000030AC"/>
    <w:rsid w:val="000036AA"/>
    <w:rsid w:val="00003A77"/>
    <w:rsid w:val="00003AD2"/>
    <w:rsid w:val="00004292"/>
    <w:rsid w:val="00004432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03D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5B1C"/>
    <w:rsid w:val="00055F40"/>
    <w:rsid w:val="00055FE3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AE8"/>
    <w:rsid w:val="00074592"/>
    <w:rsid w:val="00074987"/>
    <w:rsid w:val="00075606"/>
    <w:rsid w:val="0007570A"/>
    <w:rsid w:val="000759A6"/>
    <w:rsid w:val="00075AFF"/>
    <w:rsid w:val="00076631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D1"/>
    <w:rsid w:val="000B154B"/>
    <w:rsid w:val="000B1EB5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9C1"/>
    <w:rsid w:val="000B5B4A"/>
    <w:rsid w:val="000B6B97"/>
    <w:rsid w:val="000B6BAB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5E9"/>
    <w:rsid w:val="00186D61"/>
    <w:rsid w:val="00187630"/>
    <w:rsid w:val="0019006A"/>
    <w:rsid w:val="0019036E"/>
    <w:rsid w:val="00190403"/>
    <w:rsid w:val="00190BFF"/>
    <w:rsid w:val="00191823"/>
    <w:rsid w:val="00191F53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32CA"/>
    <w:rsid w:val="001B3762"/>
    <w:rsid w:val="001B3873"/>
    <w:rsid w:val="001B39C4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DAE"/>
    <w:rsid w:val="001C5EBF"/>
    <w:rsid w:val="001C6543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959"/>
    <w:rsid w:val="001E298F"/>
    <w:rsid w:val="001E29A3"/>
    <w:rsid w:val="001E390F"/>
    <w:rsid w:val="001E4477"/>
    <w:rsid w:val="001E4912"/>
    <w:rsid w:val="001E4DCE"/>
    <w:rsid w:val="001E6AA8"/>
    <w:rsid w:val="001E7209"/>
    <w:rsid w:val="001E73FC"/>
    <w:rsid w:val="001E771D"/>
    <w:rsid w:val="001F0C65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0C8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6FB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59AD"/>
    <w:rsid w:val="00235AC5"/>
    <w:rsid w:val="00235D2D"/>
    <w:rsid w:val="002365B0"/>
    <w:rsid w:val="0023682A"/>
    <w:rsid w:val="00236ECC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FD3"/>
    <w:rsid w:val="002558C6"/>
    <w:rsid w:val="00255F6E"/>
    <w:rsid w:val="00256C1F"/>
    <w:rsid w:val="0025738E"/>
    <w:rsid w:val="00257B2B"/>
    <w:rsid w:val="00257CF7"/>
    <w:rsid w:val="002605CC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4726"/>
    <w:rsid w:val="002654A2"/>
    <w:rsid w:val="00265C7F"/>
    <w:rsid w:val="00265C84"/>
    <w:rsid w:val="00265FC4"/>
    <w:rsid w:val="002661A8"/>
    <w:rsid w:val="002665CB"/>
    <w:rsid w:val="00267798"/>
    <w:rsid w:val="002700C2"/>
    <w:rsid w:val="00270220"/>
    <w:rsid w:val="0027058F"/>
    <w:rsid w:val="002705AF"/>
    <w:rsid w:val="00270699"/>
    <w:rsid w:val="00270B1B"/>
    <w:rsid w:val="002713CE"/>
    <w:rsid w:val="002722D7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3D7E"/>
    <w:rsid w:val="00293F77"/>
    <w:rsid w:val="00294236"/>
    <w:rsid w:val="002948EB"/>
    <w:rsid w:val="00295282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987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E7FDC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4206"/>
    <w:rsid w:val="0032494D"/>
    <w:rsid w:val="00324E98"/>
    <w:rsid w:val="00325714"/>
    <w:rsid w:val="00325BFC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47D8"/>
    <w:rsid w:val="0033482D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707E"/>
    <w:rsid w:val="003573DC"/>
    <w:rsid w:val="0035748A"/>
    <w:rsid w:val="003574B7"/>
    <w:rsid w:val="0035761B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D27"/>
    <w:rsid w:val="003C5ED4"/>
    <w:rsid w:val="003C61D4"/>
    <w:rsid w:val="003C6330"/>
    <w:rsid w:val="003C63D3"/>
    <w:rsid w:val="003C6B4D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E2B"/>
    <w:rsid w:val="003F1418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66E"/>
    <w:rsid w:val="00422B08"/>
    <w:rsid w:val="004230C8"/>
    <w:rsid w:val="004239BA"/>
    <w:rsid w:val="00423A75"/>
    <w:rsid w:val="00424199"/>
    <w:rsid w:val="004246AE"/>
    <w:rsid w:val="00424DC2"/>
    <w:rsid w:val="00426276"/>
    <w:rsid w:val="00426284"/>
    <w:rsid w:val="00426782"/>
    <w:rsid w:val="004272AD"/>
    <w:rsid w:val="004275D3"/>
    <w:rsid w:val="00430298"/>
    <w:rsid w:val="00430759"/>
    <w:rsid w:val="004310CE"/>
    <w:rsid w:val="004310FA"/>
    <w:rsid w:val="004319DC"/>
    <w:rsid w:val="00431B6A"/>
    <w:rsid w:val="00431D55"/>
    <w:rsid w:val="00433E89"/>
    <w:rsid w:val="0043406B"/>
    <w:rsid w:val="004341B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858"/>
    <w:rsid w:val="00451B27"/>
    <w:rsid w:val="004529C3"/>
    <w:rsid w:val="00452E4B"/>
    <w:rsid w:val="00453832"/>
    <w:rsid w:val="00454062"/>
    <w:rsid w:val="00454195"/>
    <w:rsid w:val="00454740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CC8"/>
    <w:rsid w:val="004903F0"/>
    <w:rsid w:val="00490687"/>
    <w:rsid w:val="0049069D"/>
    <w:rsid w:val="00490B21"/>
    <w:rsid w:val="00490CC8"/>
    <w:rsid w:val="004911CB"/>
    <w:rsid w:val="00491A78"/>
    <w:rsid w:val="00493287"/>
    <w:rsid w:val="004932FF"/>
    <w:rsid w:val="00493858"/>
    <w:rsid w:val="00493D9E"/>
    <w:rsid w:val="00493F73"/>
    <w:rsid w:val="004943CC"/>
    <w:rsid w:val="00494B51"/>
    <w:rsid w:val="00494DE1"/>
    <w:rsid w:val="0049565F"/>
    <w:rsid w:val="00496D3A"/>
    <w:rsid w:val="00497A67"/>
    <w:rsid w:val="004A0A3C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DC4"/>
    <w:rsid w:val="004B0464"/>
    <w:rsid w:val="004B0AD6"/>
    <w:rsid w:val="004B0B95"/>
    <w:rsid w:val="004B0DE9"/>
    <w:rsid w:val="004B0F79"/>
    <w:rsid w:val="004B10FD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7B6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74A3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2AF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D09"/>
    <w:rsid w:val="00530E1F"/>
    <w:rsid w:val="005311E7"/>
    <w:rsid w:val="00531418"/>
    <w:rsid w:val="0053290B"/>
    <w:rsid w:val="00532D84"/>
    <w:rsid w:val="00533555"/>
    <w:rsid w:val="0053383F"/>
    <w:rsid w:val="00534522"/>
    <w:rsid w:val="0053459C"/>
    <w:rsid w:val="005345B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4CD"/>
    <w:rsid w:val="0056188F"/>
    <w:rsid w:val="00562662"/>
    <w:rsid w:val="00562D6E"/>
    <w:rsid w:val="005634E0"/>
    <w:rsid w:val="00563531"/>
    <w:rsid w:val="00563854"/>
    <w:rsid w:val="005642F9"/>
    <w:rsid w:val="00565018"/>
    <w:rsid w:val="005661E0"/>
    <w:rsid w:val="0056649B"/>
    <w:rsid w:val="00566C08"/>
    <w:rsid w:val="00566DD9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00"/>
    <w:rsid w:val="00581F47"/>
    <w:rsid w:val="00582C9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468"/>
    <w:rsid w:val="005914BF"/>
    <w:rsid w:val="00591EF6"/>
    <w:rsid w:val="00592164"/>
    <w:rsid w:val="005926C3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46D"/>
    <w:rsid w:val="005B496D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611"/>
    <w:rsid w:val="00604F5F"/>
    <w:rsid w:val="00605A7C"/>
    <w:rsid w:val="00605AEA"/>
    <w:rsid w:val="00605DBF"/>
    <w:rsid w:val="006061BF"/>
    <w:rsid w:val="00606737"/>
    <w:rsid w:val="0060692D"/>
    <w:rsid w:val="006075F6"/>
    <w:rsid w:val="0060788C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E27"/>
    <w:rsid w:val="00643563"/>
    <w:rsid w:val="00643822"/>
    <w:rsid w:val="0064396D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50481"/>
    <w:rsid w:val="00651184"/>
    <w:rsid w:val="00651B43"/>
    <w:rsid w:val="00651CFF"/>
    <w:rsid w:val="0065262A"/>
    <w:rsid w:val="00652EE2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599"/>
    <w:rsid w:val="0066660E"/>
    <w:rsid w:val="00666656"/>
    <w:rsid w:val="00666FE4"/>
    <w:rsid w:val="00667A57"/>
    <w:rsid w:val="00667C90"/>
    <w:rsid w:val="00667DDE"/>
    <w:rsid w:val="006701D6"/>
    <w:rsid w:val="006705A3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C67"/>
    <w:rsid w:val="006A2FE5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85C"/>
    <w:rsid w:val="006D1ED5"/>
    <w:rsid w:val="006D21C4"/>
    <w:rsid w:val="006D2874"/>
    <w:rsid w:val="006D2BBD"/>
    <w:rsid w:val="006D35F8"/>
    <w:rsid w:val="006D44D9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7C3"/>
    <w:rsid w:val="00704AE5"/>
    <w:rsid w:val="007053D6"/>
    <w:rsid w:val="00705467"/>
    <w:rsid w:val="0070576E"/>
    <w:rsid w:val="00705EC2"/>
    <w:rsid w:val="00707287"/>
    <w:rsid w:val="00707573"/>
    <w:rsid w:val="00707796"/>
    <w:rsid w:val="007104E3"/>
    <w:rsid w:val="007106A2"/>
    <w:rsid w:val="0071086E"/>
    <w:rsid w:val="00711A40"/>
    <w:rsid w:val="00712B25"/>
    <w:rsid w:val="00712C9F"/>
    <w:rsid w:val="00712D0B"/>
    <w:rsid w:val="00713047"/>
    <w:rsid w:val="00713109"/>
    <w:rsid w:val="00713F53"/>
    <w:rsid w:val="00714315"/>
    <w:rsid w:val="00715045"/>
    <w:rsid w:val="0071540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E2A"/>
    <w:rsid w:val="00727508"/>
    <w:rsid w:val="007305E8"/>
    <w:rsid w:val="00730BCD"/>
    <w:rsid w:val="00731606"/>
    <w:rsid w:val="007332A9"/>
    <w:rsid w:val="00733425"/>
    <w:rsid w:val="007335AA"/>
    <w:rsid w:val="00734268"/>
    <w:rsid w:val="007342C9"/>
    <w:rsid w:val="0073529C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B0B"/>
    <w:rsid w:val="00755B1D"/>
    <w:rsid w:val="0075711D"/>
    <w:rsid w:val="007571F3"/>
    <w:rsid w:val="00757566"/>
    <w:rsid w:val="00757FA4"/>
    <w:rsid w:val="007602BE"/>
    <w:rsid w:val="00760825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FEF"/>
    <w:rsid w:val="007E43F3"/>
    <w:rsid w:val="007E4936"/>
    <w:rsid w:val="007E4C2B"/>
    <w:rsid w:val="007E5675"/>
    <w:rsid w:val="007E634C"/>
    <w:rsid w:val="007E6879"/>
    <w:rsid w:val="007E6CCB"/>
    <w:rsid w:val="007E72F2"/>
    <w:rsid w:val="007E75B4"/>
    <w:rsid w:val="007E76C6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4F07"/>
    <w:rsid w:val="008451D0"/>
    <w:rsid w:val="008453E1"/>
    <w:rsid w:val="00845739"/>
    <w:rsid w:val="00845EC4"/>
    <w:rsid w:val="00846FF2"/>
    <w:rsid w:val="00847138"/>
    <w:rsid w:val="00847E19"/>
    <w:rsid w:val="008500CF"/>
    <w:rsid w:val="00850474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8C0"/>
    <w:rsid w:val="008559CA"/>
    <w:rsid w:val="00856442"/>
    <w:rsid w:val="0085673E"/>
    <w:rsid w:val="00857F6B"/>
    <w:rsid w:val="008603CB"/>
    <w:rsid w:val="00860C0D"/>
    <w:rsid w:val="00861E42"/>
    <w:rsid w:val="00863D06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5F8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AB1"/>
    <w:rsid w:val="008A6CF6"/>
    <w:rsid w:val="008A6F94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F3C"/>
    <w:rsid w:val="008E04DD"/>
    <w:rsid w:val="008E0950"/>
    <w:rsid w:val="008E1BB9"/>
    <w:rsid w:val="008E1C8B"/>
    <w:rsid w:val="008E1D7F"/>
    <w:rsid w:val="008E1F85"/>
    <w:rsid w:val="008E2091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DE6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4167"/>
    <w:rsid w:val="009142D4"/>
    <w:rsid w:val="009146E7"/>
    <w:rsid w:val="00914BE5"/>
    <w:rsid w:val="00915526"/>
    <w:rsid w:val="00915818"/>
    <w:rsid w:val="00916047"/>
    <w:rsid w:val="00916531"/>
    <w:rsid w:val="0091668D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5258"/>
    <w:rsid w:val="0094553F"/>
    <w:rsid w:val="00945563"/>
    <w:rsid w:val="00946267"/>
    <w:rsid w:val="009462D4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BEE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1E5F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A8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BE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27C4"/>
    <w:rsid w:val="009A2A3D"/>
    <w:rsid w:val="009A3D06"/>
    <w:rsid w:val="009A4009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55F"/>
    <w:rsid w:val="009F470B"/>
    <w:rsid w:val="009F475A"/>
    <w:rsid w:val="009F4CBA"/>
    <w:rsid w:val="009F5D34"/>
    <w:rsid w:val="009F69B3"/>
    <w:rsid w:val="009F6A10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BC2"/>
    <w:rsid w:val="00A32C36"/>
    <w:rsid w:val="00A32E33"/>
    <w:rsid w:val="00A33233"/>
    <w:rsid w:val="00A332B1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31FF"/>
    <w:rsid w:val="00A53616"/>
    <w:rsid w:val="00A536AD"/>
    <w:rsid w:val="00A53A87"/>
    <w:rsid w:val="00A53B8B"/>
    <w:rsid w:val="00A53F8C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AED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2FA4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33CC"/>
    <w:rsid w:val="00A93478"/>
    <w:rsid w:val="00A93858"/>
    <w:rsid w:val="00A93F7B"/>
    <w:rsid w:val="00A94564"/>
    <w:rsid w:val="00A94B68"/>
    <w:rsid w:val="00A94CFF"/>
    <w:rsid w:val="00A9524B"/>
    <w:rsid w:val="00A96312"/>
    <w:rsid w:val="00A96550"/>
    <w:rsid w:val="00A96663"/>
    <w:rsid w:val="00A968F8"/>
    <w:rsid w:val="00AA0892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8FE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CC0"/>
    <w:rsid w:val="00B110FB"/>
    <w:rsid w:val="00B1144E"/>
    <w:rsid w:val="00B114D4"/>
    <w:rsid w:val="00B11D51"/>
    <w:rsid w:val="00B12950"/>
    <w:rsid w:val="00B12A69"/>
    <w:rsid w:val="00B138BF"/>
    <w:rsid w:val="00B14152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205AA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67AB"/>
    <w:rsid w:val="00B568CF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8E2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BF"/>
    <w:rsid w:val="00BD1E04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60C"/>
    <w:rsid w:val="00BD36C6"/>
    <w:rsid w:val="00BD3879"/>
    <w:rsid w:val="00BD3A3D"/>
    <w:rsid w:val="00BD3B6C"/>
    <w:rsid w:val="00BD3FFA"/>
    <w:rsid w:val="00BD4695"/>
    <w:rsid w:val="00BD484C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951"/>
    <w:rsid w:val="00C0746A"/>
    <w:rsid w:val="00C074CE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D26"/>
    <w:rsid w:val="00C16247"/>
    <w:rsid w:val="00C166E9"/>
    <w:rsid w:val="00C1757B"/>
    <w:rsid w:val="00C17C76"/>
    <w:rsid w:val="00C205A5"/>
    <w:rsid w:val="00C20842"/>
    <w:rsid w:val="00C20E40"/>
    <w:rsid w:val="00C21826"/>
    <w:rsid w:val="00C218D6"/>
    <w:rsid w:val="00C21B35"/>
    <w:rsid w:val="00C2260C"/>
    <w:rsid w:val="00C22E78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73DD"/>
    <w:rsid w:val="00C67489"/>
    <w:rsid w:val="00C67C04"/>
    <w:rsid w:val="00C70221"/>
    <w:rsid w:val="00C7079D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A95"/>
    <w:rsid w:val="00C760A4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71A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3606"/>
    <w:rsid w:val="00CD36A2"/>
    <w:rsid w:val="00CD3B25"/>
    <w:rsid w:val="00CD424B"/>
    <w:rsid w:val="00CD4585"/>
    <w:rsid w:val="00CD4612"/>
    <w:rsid w:val="00CD534B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1B28"/>
    <w:rsid w:val="00D11B8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3F0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1A77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69F3"/>
    <w:rsid w:val="00D3712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5E3"/>
    <w:rsid w:val="00D526F9"/>
    <w:rsid w:val="00D52858"/>
    <w:rsid w:val="00D52AE3"/>
    <w:rsid w:val="00D52B8A"/>
    <w:rsid w:val="00D52D7B"/>
    <w:rsid w:val="00D53672"/>
    <w:rsid w:val="00D54610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16BA"/>
    <w:rsid w:val="00D71F11"/>
    <w:rsid w:val="00D72523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0E92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46C1"/>
    <w:rsid w:val="00D84F9C"/>
    <w:rsid w:val="00D852E8"/>
    <w:rsid w:val="00D85C34"/>
    <w:rsid w:val="00D86362"/>
    <w:rsid w:val="00D86EFA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A7D51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708"/>
    <w:rsid w:val="00DB4793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4377"/>
    <w:rsid w:val="00DC48C3"/>
    <w:rsid w:val="00DC57C6"/>
    <w:rsid w:val="00DC5CFF"/>
    <w:rsid w:val="00DC6A27"/>
    <w:rsid w:val="00DC6C18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B7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21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D24"/>
    <w:rsid w:val="00E07DD8"/>
    <w:rsid w:val="00E101ED"/>
    <w:rsid w:val="00E10ACD"/>
    <w:rsid w:val="00E12A88"/>
    <w:rsid w:val="00E12BC3"/>
    <w:rsid w:val="00E13BF6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617"/>
    <w:rsid w:val="00E252A5"/>
    <w:rsid w:val="00E2564A"/>
    <w:rsid w:val="00E258EA"/>
    <w:rsid w:val="00E25A78"/>
    <w:rsid w:val="00E26072"/>
    <w:rsid w:val="00E26751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5D4A"/>
    <w:rsid w:val="00E76177"/>
    <w:rsid w:val="00E761F5"/>
    <w:rsid w:val="00E76300"/>
    <w:rsid w:val="00E76E0C"/>
    <w:rsid w:val="00E76F04"/>
    <w:rsid w:val="00E771A0"/>
    <w:rsid w:val="00E7761E"/>
    <w:rsid w:val="00E778FF"/>
    <w:rsid w:val="00E77B5C"/>
    <w:rsid w:val="00E77BAE"/>
    <w:rsid w:val="00E77C70"/>
    <w:rsid w:val="00E804B5"/>
    <w:rsid w:val="00E804CA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272A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99F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12CF"/>
    <w:rsid w:val="00F11654"/>
    <w:rsid w:val="00F1200C"/>
    <w:rsid w:val="00F12044"/>
    <w:rsid w:val="00F120B9"/>
    <w:rsid w:val="00F12B7D"/>
    <w:rsid w:val="00F13272"/>
    <w:rsid w:val="00F134A8"/>
    <w:rsid w:val="00F135D9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275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50A8"/>
    <w:rsid w:val="00F35AB5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CBE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55E"/>
    <w:rsid w:val="00F55F01"/>
    <w:rsid w:val="00F56139"/>
    <w:rsid w:val="00F562DF"/>
    <w:rsid w:val="00F57223"/>
    <w:rsid w:val="00F573E0"/>
    <w:rsid w:val="00F60542"/>
    <w:rsid w:val="00F61395"/>
    <w:rsid w:val="00F6146E"/>
    <w:rsid w:val="00F6156B"/>
    <w:rsid w:val="00F64092"/>
    <w:rsid w:val="00F6430E"/>
    <w:rsid w:val="00F646DE"/>
    <w:rsid w:val="00F647C7"/>
    <w:rsid w:val="00F65A7B"/>
    <w:rsid w:val="00F6662C"/>
    <w:rsid w:val="00F66AB6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855"/>
    <w:rsid w:val="00FD1EEB"/>
    <w:rsid w:val="00FD2540"/>
    <w:rsid w:val="00FD26F9"/>
    <w:rsid w:val="00FD28B3"/>
    <w:rsid w:val="00FD2ECD"/>
    <w:rsid w:val="00FD4097"/>
    <w:rsid w:val="00FD4163"/>
    <w:rsid w:val="00FD45DE"/>
    <w:rsid w:val="00FD4604"/>
    <w:rsid w:val="00FD49AA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BB1"/>
    <w:rsid w:val="00FE4DE5"/>
    <w:rsid w:val="00FE566B"/>
    <w:rsid w:val="00FE588E"/>
    <w:rsid w:val="00FE59E2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275"/>
    <w:rsid w:val="00FF676F"/>
    <w:rsid w:val="00FF68ED"/>
    <w:rsid w:val="00FF6EF3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5:docId w15:val="{C8DEA143-677B-4555-AB29-A3AEDCC1FD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63A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3AED"/>
  </w:style>
  <w:style w:type="paragraph" w:styleId="Footer">
    <w:name w:val="footer"/>
    <w:basedOn w:val="Normal"/>
    <w:link w:val="FooterChar"/>
    <w:uiPriority w:val="99"/>
    <w:semiHidden/>
    <w:unhideWhenUsed/>
    <w:rsid w:val="00A63A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63AED"/>
  </w:style>
  <w:style w:type="table" w:styleId="TableGrid">
    <w:name w:val="Table Grid"/>
    <w:basedOn w:val="TableNormal"/>
    <w:uiPriority w:val="59"/>
    <w:rsid w:val="002E7FD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744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5</Words>
  <Characters>48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5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campbel</dc:creator>
  <cp:lastModifiedBy>Korotkow, Sara</cp:lastModifiedBy>
  <cp:revision>2</cp:revision>
  <dcterms:created xsi:type="dcterms:W3CDTF">2017-04-13T16:19:00Z</dcterms:created>
  <dcterms:modified xsi:type="dcterms:W3CDTF">2017-04-13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